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2"/>
        <w:gridCol w:w="5282"/>
      </w:tblGrid>
      <w:tr w:rsidR="003A6285" w:rsidRPr="00C75E64" w:rsidTr="00D15B0A">
        <w:tc>
          <w:tcPr>
            <w:tcW w:w="5282" w:type="dxa"/>
          </w:tcPr>
          <w:p w:rsidR="003A6285" w:rsidRPr="00C75E64" w:rsidRDefault="003A6285" w:rsidP="003A62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82" w:type="dxa"/>
          </w:tcPr>
          <w:p w:rsidR="003A6285" w:rsidRPr="00C75E64" w:rsidRDefault="003A62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6285" w:rsidRPr="00C75E64" w:rsidTr="00D15B0A">
        <w:tc>
          <w:tcPr>
            <w:tcW w:w="5282" w:type="dxa"/>
          </w:tcPr>
          <w:p w:rsidR="003A6285" w:rsidRPr="00C75E64" w:rsidRDefault="003A6285" w:rsidP="003A62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5E64">
              <w:rPr>
                <w:rFonts w:ascii="Times New Roman" w:hAnsi="Times New Roman" w:cs="Times New Roman"/>
                <w:sz w:val="24"/>
                <w:szCs w:val="24"/>
              </w:rPr>
              <w:t>TRƯỜNG THCS LÁNG HẠ</w:t>
            </w:r>
          </w:p>
        </w:tc>
        <w:tc>
          <w:tcPr>
            <w:tcW w:w="5282" w:type="dxa"/>
          </w:tcPr>
          <w:p w:rsidR="003A6285" w:rsidRPr="00C75E64" w:rsidRDefault="003A62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15B0A" w:rsidRDefault="00D15B0A" w:rsidP="00D15B0A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030CE" w:rsidRPr="002030CE" w:rsidRDefault="005626EE" w:rsidP="002030CE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2030CE">
        <w:rPr>
          <w:rFonts w:ascii="Times New Roman" w:hAnsi="Times New Roman" w:cs="Times New Roman"/>
          <w:b/>
          <w:sz w:val="28"/>
          <w:szCs w:val="28"/>
          <w:u w:val="single"/>
        </w:rPr>
        <w:t>ĐÁP ÁN</w:t>
      </w:r>
      <w:r w:rsidR="002030CE" w:rsidRPr="002030CE">
        <w:rPr>
          <w:rFonts w:ascii="Times New Roman" w:hAnsi="Times New Roman" w:cs="Times New Roman"/>
          <w:b/>
          <w:sz w:val="28"/>
          <w:szCs w:val="28"/>
          <w:u w:val="single"/>
        </w:rPr>
        <w:t xml:space="preserve">: </w:t>
      </w:r>
      <w:r w:rsidR="002030CE" w:rsidRPr="002030CE">
        <w:rPr>
          <w:rFonts w:ascii="Times New Roman" w:hAnsi="Times New Roman" w:cs="Times New Roman"/>
          <w:b/>
          <w:sz w:val="28"/>
          <w:szCs w:val="28"/>
          <w:u w:val="single"/>
        </w:rPr>
        <w:t>PHIẾU BÀI TẬP TOÁN 7 ( TUẦN 3)</w:t>
      </w:r>
    </w:p>
    <w:p w:rsidR="005626EE" w:rsidRDefault="005626EE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5626EE" w:rsidRPr="002030CE" w:rsidRDefault="005626EE" w:rsidP="002030CE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8"/>
          <w:szCs w:val="28"/>
        </w:rPr>
      </w:pPr>
      <w:r w:rsidRPr="002030CE">
        <w:rPr>
          <w:rFonts w:ascii="Times New Roman" w:hAnsi="Times New Roman" w:cs="Times New Roman"/>
          <w:b/>
          <w:sz w:val="28"/>
          <w:szCs w:val="28"/>
        </w:rPr>
        <w:t>PHẦN ĐẠI SỐ</w:t>
      </w:r>
    </w:p>
    <w:p w:rsidR="005626EE" w:rsidRPr="0014200A" w:rsidRDefault="005626EE" w:rsidP="005626EE">
      <w:pPr>
        <w:rPr>
          <w:rFonts w:ascii="Times New Roman" w:hAnsi="Times New Roman" w:cs="Times New Roman"/>
          <w:b/>
          <w:sz w:val="28"/>
          <w:szCs w:val="28"/>
        </w:rPr>
      </w:pPr>
      <w:r w:rsidRPr="0014200A">
        <w:rPr>
          <w:rFonts w:ascii="Times New Roman" w:hAnsi="Times New Roman" w:cs="Times New Roman"/>
          <w:b/>
          <w:sz w:val="28"/>
          <w:szCs w:val="28"/>
        </w:rPr>
        <w:t>I/ TRẮC NGHIỆM</w:t>
      </w:r>
    </w:p>
    <w:p w:rsidR="0086098C" w:rsidRPr="0014200A" w:rsidRDefault="005626EE" w:rsidP="005626EE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14200A">
        <w:rPr>
          <w:rFonts w:ascii="Times New Roman" w:hAnsi="Times New Roman" w:cs="Times New Roman"/>
          <w:b/>
          <w:sz w:val="28"/>
          <w:szCs w:val="28"/>
          <w:u w:val="single"/>
        </w:rPr>
        <w:t>Câu 1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0"/>
        <w:gridCol w:w="1499"/>
        <w:gridCol w:w="1499"/>
        <w:gridCol w:w="1500"/>
        <w:gridCol w:w="1500"/>
        <w:gridCol w:w="1500"/>
        <w:gridCol w:w="1500"/>
      </w:tblGrid>
      <w:tr w:rsidR="0086098C" w:rsidTr="0086098C">
        <w:trPr>
          <w:trHeight w:val="409"/>
        </w:trPr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98C" w:rsidRPr="0086098C" w:rsidRDefault="0086098C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6098C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98C" w:rsidRPr="0086098C" w:rsidRDefault="0086098C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6098C"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98C" w:rsidRPr="0086098C" w:rsidRDefault="0086098C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6098C"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98C" w:rsidRPr="0086098C" w:rsidRDefault="0086098C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6098C">
              <w:rPr>
                <w:rFonts w:ascii="Times New Roman" w:hAnsi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98C" w:rsidRPr="0086098C" w:rsidRDefault="0086098C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6098C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98C" w:rsidRPr="0086098C" w:rsidRDefault="0086098C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6098C">
              <w:rPr>
                <w:rFonts w:ascii="Times New Roman" w:hAnsi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98C" w:rsidRPr="0086098C" w:rsidRDefault="0086098C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6098C">
              <w:rPr>
                <w:rFonts w:ascii="Times New Roman" w:hAnsi="Times New Roman"/>
                <w:color w:val="000000"/>
                <w:sz w:val="28"/>
                <w:szCs w:val="28"/>
              </w:rPr>
              <w:t>6</w:t>
            </w:r>
          </w:p>
        </w:tc>
      </w:tr>
      <w:tr w:rsidR="0086098C" w:rsidTr="0086098C">
        <w:trPr>
          <w:trHeight w:val="247"/>
        </w:trPr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98C" w:rsidRPr="0086098C" w:rsidRDefault="0086098C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6098C">
              <w:rPr>
                <w:rFonts w:ascii="Times New Roman" w:hAnsi="Times New Roman"/>
                <w:color w:val="000000"/>
                <w:sz w:val="28"/>
                <w:szCs w:val="28"/>
              </w:rPr>
              <w:t>Đáp án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98C" w:rsidRPr="0086098C" w:rsidRDefault="0086098C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6098C">
              <w:rPr>
                <w:rFonts w:ascii="Times New Roman" w:hAnsi="Times New Roman"/>
                <w:color w:val="000000"/>
                <w:sz w:val="28"/>
                <w:szCs w:val="28"/>
              </w:rPr>
              <w:t>C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98C" w:rsidRPr="0086098C" w:rsidRDefault="0086098C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6098C">
              <w:rPr>
                <w:rFonts w:ascii="Times New Roman" w:hAnsi="Times New Roman"/>
                <w:color w:val="000000"/>
                <w:sz w:val="28"/>
                <w:szCs w:val="28"/>
              </w:rPr>
              <w:t>B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98C" w:rsidRPr="0086098C" w:rsidRDefault="0086098C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6098C">
              <w:rPr>
                <w:rFonts w:ascii="Times New Roman" w:hAnsi="Times New Roman"/>
                <w:color w:val="000000"/>
                <w:sz w:val="28"/>
                <w:szCs w:val="28"/>
              </w:rPr>
              <w:t>C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98C" w:rsidRPr="0086098C" w:rsidRDefault="0086098C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6098C">
              <w:rPr>
                <w:rFonts w:ascii="Times New Roman" w:hAnsi="Times New Roman"/>
                <w:color w:val="000000"/>
                <w:sz w:val="28"/>
                <w:szCs w:val="28"/>
              </w:rPr>
              <w:t>C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98C" w:rsidRPr="0086098C" w:rsidRDefault="0086098C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6098C">
              <w:rPr>
                <w:rFonts w:ascii="Times New Roman" w:hAnsi="Times New Roman"/>
                <w:color w:val="000000"/>
                <w:sz w:val="28"/>
                <w:szCs w:val="28"/>
              </w:rPr>
              <w:t>D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98C" w:rsidRPr="0086098C" w:rsidRDefault="0086098C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6098C">
              <w:rPr>
                <w:rFonts w:ascii="Times New Roman" w:hAnsi="Times New Roman"/>
                <w:color w:val="000000"/>
                <w:sz w:val="28"/>
                <w:szCs w:val="28"/>
              </w:rPr>
              <w:t>A</w:t>
            </w:r>
          </w:p>
        </w:tc>
      </w:tr>
    </w:tbl>
    <w:p w:rsidR="005626EE" w:rsidRPr="0014200A" w:rsidRDefault="005626EE" w:rsidP="005626EE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14200A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2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0"/>
        <w:gridCol w:w="1499"/>
        <w:gridCol w:w="1499"/>
        <w:gridCol w:w="1500"/>
        <w:gridCol w:w="1500"/>
        <w:gridCol w:w="1500"/>
        <w:gridCol w:w="1500"/>
      </w:tblGrid>
      <w:tr w:rsidR="0014200A" w:rsidTr="008929F3">
        <w:trPr>
          <w:trHeight w:val="409"/>
        </w:trPr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200A" w:rsidRPr="0086098C" w:rsidRDefault="0014200A" w:rsidP="008929F3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6098C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200A" w:rsidRPr="0086098C" w:rsidRDefault="0014200A" w:rsidP="008929F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a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200A" w:rsidRPr="0086098C" w:rsidRDefault="0014200A" w:rsidP="008929F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b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200A" w:rsidRPr="0086098C" w:rsidRDefault="0014200A" w:rsidP="008929F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c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200A" w:rsidRPr="0086098C" w:rsidRDefault="0014200A" w:rsidP="008929F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d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200A" w:rsidRPr="0086098C" w:rsidRDefault="0014200A" w:rsidP="008929F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e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200A" w:rsidRPr="0086098C" w:rsidRDefault="0014200A" w:rsidP="008929F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f</w:t>
            </w:r>
          </w:p>
        </w:tc>
      </w:tr>
      <w:tr w:rsidR="0014200A" w:rsidTr="008929F3">
        <w:trPr>
          <w:trHeight w:val="247"/>
        </w:trPr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200A" w:rsidRPr="0086098C" w:rsidRDefault="0014200A" w:rsidP="008929F3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6098C">
              <w:rPr>
                <w:rFonts w:ascii="Times New Roman" w:hAnsi="Times New Roman"/>
                <w:color w:val="000000"/>
                <w:sz w:val="28"/>
                <w:szCs w:val="28"/>
              </w:rPr>
              <w:t>Đáp án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200A" w:rsidRPr="0086098C" w:rsidRDefault="0014200A" w:rsidP="008929F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A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200A" w:rsidRPr="0086098C" w:rsidRDefault="0014200A" w:rsidP="008929F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B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200A" w:rsidRPr="0086098C" w:rsidRDefault="0014200A" w:rsidP="008929F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A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200A" w:rsidRPr="0086098C" w:rsidRDefault="0014200A" w:rsidP="008929F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B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200A" w:rsidRPr="0086098C" w:rsidRDefault="0014200A" w:rsidP="008929F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A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200A" w:rsidRPr="0086098C" w:rsidRDefault="0014200A" w:rsidP="008929F3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6098C">
              <w:rPr>
                <w:rFonts w:ascii="Times New Roman" w:hAnsi="Times New Roman"/>
                <w:color w:val="000000"/>
                <w:sz w:val="28"/>
                <w:szCs w:val="28"/>
              </w:rPr>
              <w:t>A</w:t>
            </w:r>
          </w:p>
        </w:tc>
      </w:tr>
    </w:tbl>
    <w:p w:rsidR="0014200A" w:rsidRDefault="0014200A" w:rsidP="005626EE">
      <w:pPr>
        <w:rPr>
          <w:rFonts w:ascii="Times New Roman" w:hAnsi="Times New Roman" w:cs="Times New Roman"/>
          <w:i/>
          <w:sz w:val="28"/>
          <w:szCs w:val="28"/>
        </w:rPr>
      </w:pPr>
    </w:p>
    <w:p w:rsidR="005626EE" w:rsidRPr="0014200A" w:rsidRDefault="005626EE" w:rsidP="005626EE">
      <w:pPr>
        <w:rPr>
          <w:rFonts w:ascii="Times New Roman" w:hAnsi="Times New Roman" w:cs="Times New Roman"/>
          <w:b/>
          <w:sz w:val="28"/>
          <w:szCs w:val="28"/>
        </w:rPr>
      </w:pPr>
      <w:r w:rsidRPr="0014200A">
        <w:rPr>
          <w:rFonts w:ascii="Times New Roman" w:hAnsi="Times New Roman" w:cs="Times New Roman"/>
          <w:b/>
          <w:sz w:val="28"/>
          <w:szCs w:val="28"/>
        </w:rPr>
        <w:t>II. TỰ LUẬN</w:t>
      </w:r>
    </w:p>
    <w:p w:rsidR="005626EE" w:rsidRPr="0014200A" w:rsidRDefault="002030CE" w:rsidP="005626EE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Bài 1:</w:t>
      </w:r>
      <w:bookmarkStart w:id="0" w:name="_GoBack"/>
      <w:bookmarkEnd w:id="0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56"/>
        <w:gridCol w:w="92"/>
      </w:tblGrid>
      <w:tr w:rsidR="005626EE" w:rsidTr="00861747">
        <w:trPr>
          <w:gridAfter w:val="1"/>
          <w:wAfter w:w="92" w:type="dxa"/>
        </w:trPr>
        <w:tc>
          <w:tcPr>
            <w:tcW w:w="10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26EE" w:rsidRPr="00861747" w:rsidRDefault="005626EE" w:rsidP="00861747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</w:tr>
      <w:tr w:rsidR="005626EE" w:rsidTr="00861747">
        <w:trPr>
          <w:gridAfter w:val="1"/>
          <w:wAfter w:w="92" w:type="dxa"/>
        </w:trPr>
        <w:tc>
          <w:tcPr>
            <w:tcW w:w="10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26EE" w:rsidRPr="00861747" w:rsidRDefault="005626EE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61747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1) Dấu hiệu: Điểm kiểm tra môn toán của mỗi HS lớp 7A.                         </w:t>
            </w:r>
          </w:p>
        </w:tc>
      </w:tr>
      <w:tr w:rsidR="005626EE" w:rsidTr="00861747">
        <w:trPr>
          <w:gridAfter w:val="1"/>
          <w:wAfter w:w="92" w:type="dxa"/>
        </w:trPr>
        <w:tc>
          <w:tcPr>
            <w:tcW w:w="10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26EE" w:rsidRPr="00861747" w:rsidRDefault="005626EE">
            <w:pPr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861747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2) </w:t>
            </w:r>
          </w:p>
          <w:p w:rsidR="005626EE" w:rsidRPr="00861747" w:rsidRDefault="005626EE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61747">
              <w:rPr>
                <w:rFonts w:ascii="Times New Roman" w:hAnsi="Times New Roman"/>
                <w:color w:val="000000"/>
                <w:sz w:val="26"/>
                <w:szCs w:val="26"/>
              </w:rPr>
              <w:t>* Bảng “tần số” :</w:t>
            </w:r>
          </w:p>
          <w:tbl>
            <w:tblPr>
              <w:tblpPr w:leftFromText="180" w:rightFromText="180" w:vertAnchor="text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368"/>
              <w:gridCol w:w="540"/>
              <w:gridCol w:w="540"/>
              <w:gridCol w:w="540"/>
              <w:gridCol w:w="540"/>
              <w:gridCol w:w="540"/>
              <w:gridCol w:w="540"/>
              <w:gridCol w:w="540"/>
              <w:gridCol w:w="540"/>
              <w:gridCol w:w="1080"/>
            </w:tblGrid>
            <w:tr w:rsidR="005626EE" w:rsidRPr="00861747">
              <w:tc>
                <w:tcPr>
                  <w:tcW w:w="1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vi-VN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Điểm (x)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vi-VN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vi-VN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vi-VN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vi-VN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vi-VN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vi-VN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vi-VN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vi-VN"/>
                    </w:rPr>
                  </w:pPr>
                </w:p>
              </w:tc>
            </w:tr>
            <w:tr w:rsidR="005626EE" w:rsidRPr="00861747">
              <w:tc>
                <w:tcPr>
                  <w:tcW w:w="1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vi-VN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Tần số (n)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vi-VN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vi-VN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vi-VN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  <w:lang w:val="vi-VN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626EE" w:rsidRPr="00861747" w:rsidRDefault="005626EE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61747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N = 32</w:t>
                  </w:r>
                </w:p>
              </w:tc>
            </w:tr>
          </w:tbl>
          <w:p w:rsidR="005626EE" w:rsidRPr="00861747" w:rsidRDefault="005626EE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5626EE" w:rsidRPr="00861747" w:rsidRDefault="005626E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5626EE" w:rsidRPr="00861747" w:rsidRDefault="005626E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5626EE" w:rsidRPr="00861747" w:rsidRDefault="005626E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61747">
              <w:rPr>
                <w:rFonts w:ascii="Times New Roman" w:hAnsi="Times New Roman"/>
                <w:color w:val="000000"/>
                <w:sz w:val="26"/>
                <w:szCs w:val="26"/>
              </w:rPr>
              <w:t>* Nhận xét:</w:t>
            </w:r>
          </w:p>
          <w:p w:rsidR="005626EE" w:rsidRPr="00861747" w:rsidRDefault="005626E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61747">
              <w:rPr>
                <w:rFonts w:ascii="Times New Roman" w:hAnsi="Times New Roman"/>
                <w:color w:val="000000"/>
                <w:sz w:val="26"/>
                <w:szCs w:val="26"/>
              </w:rPr>
              <w:t>- Điểm kiểm tra cao nhất: 10 điểm</w:t>
            </w:r>
          </w:p>
          <w:p w:rsidR="005626EE" w:rsidRPr="00861747" w:rsidRDefault="005626E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61747">
              <w:rPr>
                <w:rFonts w:ascii="Times New Roman" w:hAnsi="Times New Roman"/>
                <w:color w:val="000000"/>
                <w:sz w:val="26"/>
                <w:szCs w:val="26"/>
              </w:rPr>
              <w:t>- Điểm kiểm tra thấp nhất: 2 điểm</w:t>
            </w:r>
          </w:p>
          <w:p w:rsidR="005626EE" w:rsidRDefault="005626E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61747">
              <w:rPr>
                <w:rFonts w:ascii="Times New Roman" w:hAnsi="Times New Roman"/>
                <w:color w:val="000000"/>
                <w:sz w:val="26"/>
                <w:szCs w:val="26"/>
              </w:rPr>
              <w:t>- Đa số học sinh được điểm 6</w:t>
            </w:r>
          </w:p>
          <w:p w:rsidR="002030CE" w:rsidRPr="00861747" w:rsidRDefault="002030C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</w:tr>
      <w:tr w:rsidR="005626EE" w:rsidTr="00861747">
        <w:trPr>
          <w:gridAfter w:val="1"/>
          <w:wAfter w:w="92" w:type="dxa"/>
        </w:trPr>
        <w:tc>
          <w:tcPr>
            <w:tcW w:w="10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26EE" w:rsidRPr="00861747" w:rsidRDefault="005626EE">
            <w:pPr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861747">
              <w:rPr>
                <w:rFonts w:ascii="Times New Roman" w:hAnsi="Times New Roman"/>
                <w:color w:val="000000"/>
                <w:sz w:val="26"/>
                <w:szCs w:val="26"/>
              </w:rPr>
              <w:lastRenderedPageBreak/>
              <w:t xml:space="preserve">3) </w:t>
            </w:r>
          </w:p>
          <w:p w:rsidR="005626EE" w:rsidRPr="00861747" w:rsidRDefault="005626EE">
            <w:pPr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</w:pPr>
            <w:r w:rsidRPr="00861747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 xml:space="preserve">* Số trung bình cộng : </w:t>
            </w:r>
          </w:p>
          <w:p w:rsidR="005626EE" w:rsidRPr="00861747" w:rsidRDefault="005626EE">
            <w:pPr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</w:pPr>
            <w:r w:rsidRPr="00861747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 xml:space="preserve"> </w:t>
            </w:r>
          </w:p>
          <w:p w:rsidR="005626EE" w:rsidRPr="00861747" w:rsidRDefault="005626EE">
            <w:pPr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</w:pPr>
            <w:r w:rsidRPr="00861747">
              <w:rPr>
                <w:rFonts w:ascii="VNI-Times" w:hAnsi="VNI-Times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E66D07E" wp14:editId="295960E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83820</wp:posOffset>
                      </wp:positionV>
                      <wp:extent cx="114300" cy="0"/>
                      <wp:effectExtent l="9525" t="7620" r="9525" b="1143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6pt" to="9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"/>
                  </w:pict>
                </mc:Fallback>
              </mc:AlternateContent>
            </w:r>
            <w:r w:rsidRPr="00861747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 xml:space="preserve">X = </w:t>
            </w:r>
            <w:r w:rsidRPr="00861747">
              <w:rPr>
                <w:rFonts w:ascii="Times New Roman" w:eastAsia="Times New Roman" w:hAnsi="Times New Roman" w:cs="Times New Roman"/>
                <w:color w:val="000000"/>
                <w:position w:val="-24"/>
                <w:sz w:val="26"/>
                <w:szCs w:val="26"/>
                <w:lang w:val="vi-VN"/>
              </w:rPr>
              <w:object w:dxaOrig="4185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9.25pt;height:30.75pt" o:ole="">
                  <v:imagedata r:id="rId6" o:title=""/>
                </v:shape>
                <o:OLEObject Type="Embed" ProgID="Equation.DSMT4" ShapeID="_x0000_i1025" DrawAspect="Content" ObjectID="_1643998809" r:id="rId7"/>
              </w:object>
            </w:r>
            <w:r w:rsidRPr="00861747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 xml:space="preserve">= </w:t>
            </w:r>
            <w:r w:rsidRPr="00861747">
              <w:rPr>
                <w:rFonts w:ascii="Times New Roman" w:eastAsia="Times New Roman" w:hAnsi="Times New Roman" w:cs="Times New Roman"/>
                <w:color w:val="000000"/>
                <w:position w:val="-24"/>
                <w:sz w:val="26"/>
                <w:szCs w:val="26"/>
                <w:lang w:val="vi-VN"/>
              </w:rPr>
              <w:object w:dxaOrig="465" w:dyaOrig="615">
                <v:shape id="_x0000_i1026" type="#_x0000_t75" style="width:23.25pt;height:30.75pt" o:ole="">
                  <v:imagedata r:id="rId8" o:title=""/>
                </v:shape>
                <o:OLEObject Type="Embed" ProgID="Equation.DSMT4" ShapeID="_x0000_i1026" DrawAspect="Content" ObjectID="_1643998810" r:id="rId9"/>
              </w:object>
            </w:r>
            <w:r w:rsidRPr="00861747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 xml:space="preserve"> = 6,125       </w:t>
            </w:r>
            <w:r w:rsidRPr="00861747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ab/>
            </w:r>
            <w:r w:rsidRPr="00861747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ab/>
              <w:t xml:space="preserve">        </w:t>
            </w:r>
          </w:p>
          <w:p w:rsidR="005626EE" w:rsidRPr="00861747" w:rsidRDefault="005626EE" w:rsidP="00861747">
            <w:pPr>
              <w:tabs>
                <w:tab w:val="center" w:pos="5245"/>
              </w:tabs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</w:pPr>
            <w:r w:rsidRPr="00861747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>* Mốt của dấu hiệ</w:t>
            </w:r>
            <w:r w:rsidR="00861747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 xml:space="preserve">u : </w:t>
            </w:r>
            <w:r w:rsidRPr="00861747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 xml:space="preserve">     M</w:t>
            </w:r>
            <w:r w:rsidRPr="00861747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  <w:lang w:val="sv-SE"/>
              </w:rPr>
              <w:t>0</w:t>
            </w:r>
            <w:r w:rsidRPr="00861747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 xml:space="preserve"> = 6                                             </w:t>
            </w:r>
          </w:p>
        </w:tc>
      </w:tr>
      <w:tr w:rsidR="005626EE" w:rsidTr="008929F3">
        <w:tc>
          <w:tcPr>
            <w:tcW w:w="105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26EE" w:rsidRPr="00861747" w:rsidRDefault="00861747">
            <w:pPr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</w:pPr>
            <w:r w:rsidRPr="00861747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>4</w:t>
            </w:r>
            <w:r w:rsidR="005626EE" w:rsidRPr="00861747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>) Vẽ biểu đồ đoạn thẳng:</w:t>
            </w:r>
          </w:p>
          <w:p w:rsidR="005626EE" w:rsidRPr="00861747" w:rsidRDefault="005626EE">
            <w:pPr>
              <w:ind w:left="720"/>
              <w:rPr>
                <w:rFonts w:ascii="Times New Roman" w:hAnsi="Times New Roman"/>
                <w:color w:val="000000"/>
                <w:lang w:val="sv-SE"/>
              </w:rPr>
            </w:pPr>
            <w:r w:rsidRPr="00861747">
              <w:rPr>
                <w:rFonts w:ascii="VNI-Times" w:hAnsi="VNI-Times"/>
                <w:noProof/>
              </w:rPr>
              <w:drawing>
                <wp:anchor distT="0" distB="0" distL="114300" distR="114300" simplePos="0" relativeHeight="251662336" behindDoc="0" locked="0" layoutInCell="1" allowOverlap="1" wp14:anchorId="12198DB7" wp14:editId="795E5E59">
                  <wp:simplePos x="0" y="0"/>
                  <wp:positionH relativeFrom="column">
                    <wp:posOffset>1982470</wp:posOffset>
                  </wp:positionH>
                  <wp:positionV relativeFrom="paragraph">
                    <wp:posOffset>92710</wp:posOffset>
                  </wp:positionV>
                  <wp:extent cx="2966085" cy="2385695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6085" cy="23856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626EE" w:rsidRPr="00861747" w:rsidRDefault="005626EE">
            <w:pPr>
              <w:rPr>
                <w:rFonts w:ascii="Times New Roman" w:hAnsi="Times New Roman"/>
                <w:color w:val="000000"/>
                <w:lang w:val="sv-SE"/>
              </w:rPr>
            </w:pPr>
            <w:r w:rsidRPr="00861747">
              <w:rPr>
                <w:rFonts w:ascii="Times New Roman" w:hAnsi="Times New Roman"/>
                <w:color w:val="000000"/>
                <w:lang w:val="sv-SE"/>
              </w:rPr>
              <w:t xml:space="preserve">       </w:t>
            </w:r>
          </w:p>
          <w:p w:rsidR="005626EE" w:rsidRPr="00861747" w:rsidRDefault="005626EE">
            <w:pPr>
              <w:ind w:left="720"/>
              <w:rPr>
                <w:rFonts w:ascii="Times New Roman" w:hAnsi="Times New Roman"/>
                <w:color w:val="000000"/>
                <w:lang w:val="sv-SE"/>
              </w:rPr>
            </w:pPr>
          </w:p>
          <w:p w:rsidR="005626EE" w:rsidRPr="00861747" w:rsidRDefault="005626EE">
            <w:pPr>
              <w:ind w:left="720"/>
              <w:rPr>
                <w:rFonts w:ascii="Times New Roman" w:hAnsi="Times New Roman"/>
                <w:color w:val="000000"/>
                <w:lang w:val="sv-SE"/>
              </w:rPr>
            </w:pPr>
          </w:p>
          <w:p w:rsidR="005626EE" w:rsidRPr="00861747" w:rsidRDefault="005626EE">
            <w:pPr>
              <w:ind w:left="720"/>
              <w:rPr>
                <w:rFonts w:ascii="Times New Roman" w:hAnsi="Times New Roman"/>
                <w:color w:val="000000"/>
                <w:lang w:val="sv-SE"/>
              </w:rPr>
            </w:pPr>
            <w:r w:rsidRPr="00861747">
              <w:rPr>
                <w:rFonts w:ascii="Times New Roman" w:hAnsi="Times New Roman"/>
                <w:color w:val="000000"/>
                <w:lang w:val="sv-SE"/>
              </w:rPr>
              <w:t xml:space="preserve">                                     </w:t>
            </w:r>
          </w:p>
          <w:p w:rsidR="005626EE" w:rsidRPr="00861747" w:rsidRDefault="005626EE">
            <w:pPr>
              <w:ind w:left="720"/>
              <w:rPr>
                <w:rFonts w:ascii="Times New Roman" w:hAnsi="Times New Roman"/>
                <w:color w:val="000000"/>
                <w:lang w:val="sv-SE"/>
              </w:rPr>
            </w:pPr>
            <w:r w:rsidRPr="00861747">
              <w:rPr>
                <w:rFonts w:ascii="Times New Roman" w:hAnsi="Times New Roman"/>
                <w:color w:val="000000"/>
                <w:lang w:val="sv-SE"/>
              </w:rPr>
              <w:t xml:space="preserve">                                                                                   </w:t>
            </w:r>
          </w:p>
          <w:p w:rsidR="005626EE" w:rsidRPr="00861747" w:rsidRDefault="005626EE">
            <w:pPr>
              <w:rPr>
                <w:rFonts w:ascii="Times New Roman" w:hAnsi="Times New Roman"/>
                <w:color w:val="000000"/>
                <w:lang w:val="vi-VN"/>
              </w:rPr>
            </w:pPr>
            <w:r w:rsidRPr="00861747"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  <w:lang w:val="vi-VN"/>
              </w:rPr>
              <w:object w:dxaOrig="1440" w:dyaOrig="315">
                <v:shape id="_x0000_i1027" type="#_x0000_t75" style="width:1in;height:15.75pt" o:ole="">
                  <v:imagedata r:id="rId11" o:title=""/>
                </v:shape>
                <o:OLEObject Type="Embed" ProgID="Equation.DSMT4" ShapeID="_x0000_i1027" DrawAspect="Content" ObjectID="_1643998811" r:id="rId12"/>
              </w:object>
            </w:r>
          </w:p>
          <w:p w:rsidR="005626EE" w:rsidRPr="00861747" w:rsidRDefault="005626EE" w:rsidP="005626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5626EE" w:rsidRDefault="005626EE" w:rsidP="005626EE">
      <w:pPr>
        <w:rPr>
          <w:rFonts w:ascii="Times New Roman" w:hAnsi="Times New Roman" w:cs="Times New Roman"/>
          <w:sz w:val="28"/>
          <w:szCs w:val="28"/>
        </w:rPr>
      </w:pPr>
    </w:p>
    <w:p w:rsidR="00207FAC" w:rsidRPr="0014200A" w:rsidRDefault="00207FAC" w:rsidP="005626EE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14200A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2: </w:t>
      </w:r>
    </w:p>
    <w:tbl>
      <w:tblPr>
        <w:tblStyle w:val="TableGrid"/>
        <w:tblW w:w="10598" w:type="dxa"/>
        <w:tblLook w:val="01E0" w:firstRow="1" w:lastRow="1" w:firstColumn="1" w:lastColumn="1" w:noHBand="0" w:noVBand="0"/>
      </w:tblPr>
      <w:tblGrid>
        <w:gridCol w:w="914"/>
        <w:gridCol w:w="9684"/>
      </w:tblGrid>
      <w:tr w:rsidR="00207FAC" w:rsidRPr="00861747" w:rsidTr="00207FAC">
        <w:trPr>
          <w:trHeight w:val="306"/>
        </w:trPr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7FAC" w:rsidRPr="00861747" w:rsidRDefault="00207FAC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861747">
              <w:rPr>
                <w:rFonts w:ascii="Times New Roman" w:hAnsi="Times New Roman" w:cs="Times New Roman"/>
                <w:bCs/>
                <w:sz w:val="26"/>
                <w:szCs w:val="26"/>
              </w:rPr>
              <w:t>1)</w:t>
            </w:r>
          </w:p>
        </w:tc>
        <w:tc>
          <w:tcPr>
            <w:tcW w:w="9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7FAC" w:rsidRPr="00861747" w:rsidRDefault="00207FAC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6174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Số các giá trị của dấu hiệu là : 40</w:t>
            </w:r>
          </w:p>
        </w:tc>
      </w:tr>
      <w:tr w:rsidR="00207FAC" w:rsidRPr="00861747" w:rsidTr="00207FAC">
        <w:trPr>
          <w:trHeight w:val="140"/>
        </w:trPr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7FAC" w:rsidRPr="00861747" w:rsidRDefault="00207FAC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861747">
              <w:rPr>
                <w:rFonts w:ascii="Times New Roman" w:hAnsi="Times New Roman" w:cs="Times New Roman"/>
                <w:bCs/>
                <w:sz w:val="26"/>
                <w:szCs w:val="26"/>
              </w:rPr>
              <w:t>2)</w:t>
            </w:r>
          </w:p>
        </w:tc>
        <w:tc>
          <w:tcPr>
            <w:tcW w:w="9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7FAC" w:rsidRPr="00861747" w:rsidRDefault="00207FAC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6174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Tần số 3 là của giá trị : 5</w:t>
            </w:r>
          </w:p>
        </w:tc>
      </w:tr>
      <w:tr w:rsidR="00207FAC" w:rsidRPr="00861747" w:rsidTr="00207FAC">
        <w:trPr>
          <w:trHeight w:val="140"/>
        </w:trPr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7FAC" w:rsidRPr="00861747" w:rsidRDefault="00207FAC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861747">
              <w:rPr>
                <w:rFonts w:ascii="Times New Roman" w:hAnsi="Times New Roman" w:cs="Times New Roman"/>
                <w:bCs/>
                <w:sz w:val="26"/>
                <w:szCs w:val="26"/>
              </w:rPr>
              <w:t>3)</w:t>
            </w:r>
          </w:p>
        </w:tc>
        <w:tc>
          <w:tcPr>
            <w:tcW w:w="9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7FAC" w:rsidRPr="00861747" w:rsidRDefault="00207FAC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6174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Số học sinh làm bài trong 10 phút là : 5 em</w:t>
            </w:r>
          </w:p>
        </w:tc>
      </w:tr>
      <w:tr w:rsidR="00207FAC" w:rsidRPr="00861747" w:rsidTr="00207FAC">
        <w:trPr>
          <w:trHeight w:val="140"/>
        </w:trPr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7FAC" w:rsidRPr="00861747" w:rsidRDefault="00207FAC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861747">
              <w:rPr>
                <w:rFonts w:ascii="Times New Roman" w:hAnsi="Times New Roman" w:cs="Times New Roman"/>
                <w:bCs/>
                <w:sz w:val="26"/>
                <w:szCs w:val="26"/>
              </w:rPr>
              <w:t>4)</w:t>
            </w:r>
          </w:p>
        </w:tc>
        <w:tc>
          <w:tcPr>
            <w:tcW w:w="9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7FAC" w:rsidRPr="00861747" w:rsidRDefault="00207FAC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6174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Số các giá trị khác nhau của dấu hiệu là : 9</w:t>
            </w:r>
          </w:p>
        </w:tc>
      </w:tr>
      <w:tr w:rsidR="00207FAC" w:rsidRPr="00861747" w:rsidTr="00207FAC">
        <w:trPr>
          <w:trHeight w:val="140"/>
        </w:trPr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7FAC" w:rsidRPr="00861747" w:rsidRDefault="00207FAC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861747">
              <w:rPr>
                <w:rFonts w:ascii="Times New Roman" w:hAnsi="Times New Roman" w:cs="Times New Roman"/>
                <w:bCs/>
                <w:sz w:val="26"/>
                <w:szCs w:val="26"/>
              </w:rPr>
              <w:t>5)</w:t>
            </w:r>
          </w:p>
        </w:tc>
        <w:tc>
          <w:tcPr>
            <w:tcW w:w="9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7FAC" w:rsidRPr="00861747" w:rsidRDefault="00207FAC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861747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>Mốt của dấu hiệu là : M</w:t>
            </w:r>
            <w:r w:rsidRPr="00861747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fr-FR"/>
              </w:rPr>
              <w:t>0</w:t>
            </w:r>
            <w:r w:rsidRPr="00861747">
              <w:rPr>
                <w:rFonts w:ascii="Times New Roman" w:hAnsi="Times New Roman" w:cs="Times New Roman"/>
                <w:color w:val="000000"/>
                <w:sz w:val="26"/>
                <w:szCs w:val="26"/>
                <w:lang w:val="fr-FR"/>
              </w:rPr>
              <w:t xml:space="preserve"> = 8 ; 11</w:t>
            </w:r>
          </w:p>
        </w:tc>
      </w:tr>
    </w:tbl>
    <w:p w:rsidR="00207FAC" w:rsidRDefault="00207FAC" w:rsidP="005626EE">
      <w:pPr>
        <w:rPr>
          <w:rFonts w:ascii="Times New Roman" w:hAnsi="Times New Roman" w:cs="Times New Roman"/>
          <w:sz w:val="28"/>
          <w:szCs w:val="28"/>
        </w:rPr>
      </w:pPr>
    </w:p>
    <w:p w:rsidR="00861747" w:rsidRPr="0014200A" w:rsidRDefault="00861747" w:rsidP="005626EE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14200A">
        <w:rPr>
          <w:rFonts w:ascii="Times New Roman" w:hAnsi="Times New Roman" w:cs="Times New Roman"/>
          <w:b/>
          <w:sz w:val="28"/>
          <w:szCs w:val="28"/>
          <w:u w:val="single"/>
        </w:rPr>
        <w:t>Bài 3:</w:t>
      </w:r>
    </w:p>
    <w:p w:rsidR="00861747" w:rsidRDefault="00861747" w:rsidP="005626E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  <w:r w:rsidRPr="00861747">
        <w:rPr>
          <w:rFonts w:ascii="Times New Roman" w:hAnsi="Times New Roman" w:cs="Times New Roman"/>
          <w:position w:val="-24"/>
          <w:sz w:val="28"/>
          <w:szCs w:val="28"/>
        </w:rPr>
        <w:object w:dxaOrig="9220" w:dyaOrig="620">
          <v:shape id="_x0000_i1028" type="#_x0000_t75" style="width:460.5pt;height:36.75pt" o:ole="">
            <v:imagedata r:id="rId13" o:title=""/>
          </v:shape>
          <o:OLEObject Type="Embed" ProgID="Equation.DSMT4" ShapeID="_x0000_i1028" DrawAspect="Content" ObjectID="_1643998812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61747" w:rsidRPr="00861747" w:rsidRDefault="00861747" w:rsidP="00861747">
      <w:pPr>
        <w:rPr>
          <w:rFonts w:ascii="Times New Roman" w:hAnsi="Times New Roman" w:cs="Times New Roman"/>
          <w:bCs/>
          <w:sz w:val="26"/>
          <w:szCs w:val="26"/>
        </w:rPr>
      </w:pPr>
      <w:r w:rsidRPr="0014200A">
        <w:rPr>
          <w:rFonts w:ascii="Times New Roman" w:hAnsi="Times New Roman" w:cs="Times New Roman"/>
          <w:b/>
          <w:sz w:val="28"/>
          <w:szCs w:val="28"/>
          <w:u w:val="single"/>
        </w:rPr>
        <w:t>Bài 4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1747">
        <w:rPr>
          <w:rFonts w:ascii="Times New Roman" w:hAnsi="Times New Roman" w:cs="Times New Roman"/>
          <w:bCs/>
          <w:sz w:val="26"/>
          <w:szCs w:val="26"/>
        </w:rPr>
        <w:t>Tổng quảng đường của 10 HS đã chạy ban đầu là: 30.10 = 300 (m)</w:t>
      </w:r>
    </w:p>
    <w:p w:rsidR="00861747" w:rsidRPr="00861747" w:rsidRDefault="00861747" w:rsidP="0086098C">
      <w:pPr>
        <w:ind w:firstLine="720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861747">
        <w:rPr>
          <w:rFonts w:ascii="Times New Roman" w:hAnsi="Times New Roman" w:cs="Times New Roman"/>
          <w:bCs/>
          <w:sz w:val="26"/>
          <w:szCs w:val="26"/>
        </w:rPr>
        <w:t xml:space="preserve">Gọi quảng đường của HS đăng ký chay sau cùng là x(m). </w:t>
      </w:r>
      <w:r w:rsidRPr="00861747">
        <w:rPr>
          <w:rFonts w:ascii="Times New Roman" w:hAnsi="Times New Roman" w:cs="Times New Roman"/>
          <w:bCs/>
          <w:sz w:val="26"/>
          <w:szCs w:val="26"/>
          <w:lang w:val="fr-FR"/>
        </w:rPr>
        <w:t>Theo đề ta có:</w:t>
      </w:r>
    </w:p>
    <w:p w:rsidR="0014200A" w:rsidRDefault="00861747" w:rsidP="00861747">
      <w:pPr>
        <w:jc w:val="center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861747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(300 + x):11 = 32 </w:t>
      </w:r>
      <w:r w:rsidRPr="00861747">
        <w:rPr>
          <w:rFonts w:ascii="Times New Roman" w:hAnsi="Times New Roman" w:cs="Times New Roman"/>
          <w:bCs/>
          <w:sz w:val="26"/>
          <w:szCs w:val="26"/>
          <w:lang w:val="fr-FR"/>
        </w:rPr>
        <w:sym w:font="Symbol" w:char="F0DB"/>
      </w:r>
      <w:r w:rsidRPr="00861747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x = 52(m)</w:t>
      </w:r>
    </w:p>
    <w:p w:rsidR="0014200A" w:rsidRDefault="0014200A">
      <w:pPr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Cs/>
          <w:sz w:val="26"/>
          <w:szCs w:val="26"/>
          <w:lang w:val="fr-FR"/>
        </w:rPr>
        <w:br w:type="page"/>
      </w:r>
    </w:p>
    <w:p w:rsidR="00861747" w:rsidRPr="002030CE" w:rsidRDefault="0014200A" w:rsidP="002030CE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8"/>
          <w:szCs w:val="28"/>
        </w:rPr>
      </w:pPr>
      <w:r w:rsidRPr="002030CE">
        <w:rPr>
          <w:rFonts w:ascii="Times New Roman" w:hAnsi="Times New Roman" w:cs="Times New Roman"/>
          <w:b/>
          <w:sz w:val="28"/>
          <w:szCs w:val="28"/>
        </w:rPr>
        <w:lastRenderedPageBreak/>
        <w:t>PHẦN HÌNH HỌC</w:t>
      </w:r>
    </w:p>
    <w:p w:rsidR="0014200A" w:rsidRPr="00FB589E" w:rsidRDefault="0014200A" w:rsidP="0014200A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B589E">
        <w:rPr>
          <w:rFonts w:ascii="Times New Roman" w:hAnsi="Times New Roman" w:cs="Times New Roman"/>
          <w:b/>
          <w:sz w:val="28"/>
          <w:szCs w:val="28"/>
          <w:u w:val="single"/>
        </w:rPr>
        <w:t>I/TRẮC NGHIỆM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73"/>
        <w:gridCol w:w="1173"/>
        <w:gridCol w:w="1174"/>
        <w:gridCol w:w="1174"/>
        <w:gridCol w:w="1174"/>
        <w:gridCol w:w="1174"/>
        <w:gridCol w:w="1174"/>
        <w:gridCol w:w="1174"/>
        <w:gridCol w:w="1174"/>
      </w:tblGrid>
      <w:tr w:rsidR="00FB589E" w:rsidTr="00FB589E">
        <w:tc>
          <w:tcPr>
            <w:tcW w:w="1173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1173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74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74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74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74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74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74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174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FB589E" w:rsidTr="00FB589E">
        <w:trPr>
          <w:trHeight w:val="70"/>
        </w:trPr>
        <w:tc>
          <w:tcPr>
            <w:tcW w:w="1173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1173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174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174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174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174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174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174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174" w:type="dxa"/>
          </w:tcPr>
          <w:p w:rsidR="00FB589E" w:rsidRDefault="00FB589E" w:rsidP="00FB58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</w:tbl>
    <w:p w:rsidR="00FB589E" w:rsidRDefault="00FB589E" w:rsidP="00FB589E">
      <w:pPr>
        <w:spacing w:before="120"/>
        <w:rPr>
          <w:rFonts w:ascii="Times New Roman" w:hAnsi="Times New Roman"/>
          <w:b/>
          <w:sz w:val="26"/>
          <w:szCs w:val="26"/>
          <w:u w:val="single"/>
        </w:rPr>
      </w:pPr>
      <w:r>
        <w:rPr>
          <w:rFonts w:ascii="Times New Roman" w:hAnsi="Times New Roman"/>
          <w:b/>
          <w:sz w:val="26"/>
          <w:szCs w:val="26"/>
          <w:u w:val="single"/>
        </w:rPr>
        <w:t>II. T</w:t>
      </w:r>
      <w:r>
        <w:rPr>
          <w:rFonts w:ascii="Times New Roman" w:hAnsi="Times New Roman"/>
          <w:b/>
          <w:sz w:val="26"/>
          <w:szCs w:val="26"/>
          <w:u w:val="single"/>
          <w:lang w:val="vi-VN"/>
        </w:rPr>
        <w:t>Ự LUẬN</w:t>
      </w:r>
      <w:r>
        <w:rPr>
          <w:rFonts w:ascii="Times New Roman" w:hAnsi="Times New Roman"/>
          <w:b/>
          <w:sz w:val="26"/>
          <w:szCs w:val="26"/>
          <w:u w:val="single"/>
        </w:rPr>
        <w:t>: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21"/>
        <w:gridCol w:w="9835"/>
      </w:tblGrid>
      <w:tr w:rsidR="00FB589E" w:rsidTr="00FB589E"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589E" w:rsidRPr="008929F3" w:rsidRDefault="00FB58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929F3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9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589E" w:rsidRPr="008929F3" w:rsidRDefault="00FB58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929F3"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</w:tr>
      <w:tr w:rsidR="00FB589E" w:rsidTr="00FB589E">
        <w:tc>
          <w:tcPr>
            <w:tcW w:w="62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B589E" w:rsidRPr="008929F3" w:rsidRDefault="00FB58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929F3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9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80448" w:rsidRPr="00980448" w:rsidRDefault="00F824B0" w:rsidP="00980448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Áp dụng định lí Pi-ta-go vào </w:t>
            </w:r>
            <w:r w:rsidRPr="008929F3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25" w:dyaOrig="270">
                <v:shape id="_x0000_i1033" type="#_x0000_t75" style="width:11.25pt;height:13.5pt" o:ole="" o:bullet="t">
                  <v:imagedata r:id="rId15" o:title=""/>
                </v:shape>
                <o:OLEObject Type="Embed" ProgID="Equation.3" ShapeID="_x0000_i1033" DrawAspect="Content" ObjectID="_1643998813" r:id="rId16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BH ta có: </w:t>
            </w:r>
            <w:r w:rsidR="00980448" w:rsidRPr="00980448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8460" w:dyaOrig="360">
                <v:shape id="_x0000_i1035" type="#_x0000_t75" style="width:423pt;height:18pt" o:ole="">
                  <v:imagedata r:id="rId17" o:title=""/>
                </v:shape>
                <o:OLEObject Type="Embed" ProgID="Equation.DSMT4" ShapeID="_x0000_i1035" DrawAspect="Content" ObjectID="_1643998814" r:id="rId18"/>
              </w:object>
            </w:r>
            <w:r w:rsidR="0098044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FB589E" w:rsidTr="00FB589E">
        <w:trPr>
          <w:trHeight w:val="293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B589E" w:rsidRPr="008929F3" w:rsidRDefault="00FB589E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589E" w:rsidRPr="00980448" w:rsidRDefault="00980448" w:rsidP="00FB589E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ascii="Times New Roman" w:eastAsia=".VnTime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Áp dụng định lí Pi-ta-go vào </w:t>
            </w:r>
            <w:r w:rsidRPr="008929F3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25" w:dyaOrig="270">
                <v:shape id="_x0000_i1034" type="#_x0000_t75" style="width:11.25pt;height:13.5pt" o:ole="" o:bullet="t">
                  <v:imagedata r:id="rId15" o:title=""/>
                </v:shape>
                <o:OLEObject Type="Embed" ProgID="Equation.3" ShapeID="_x0000_i1034" DrawAspect="Content" ObjectID="_1643998815" r:id="rId19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HC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ta có:</w:t>
            </w:r>
          </w:p>
          <w:p w:rsidR="00980448" w:rsidRPr="008929F3" w:rsidRDefault="00980448" w:rsidP="00980448">
            <w:pPr>
              <w:pStyle w:val="ListParagraph"/>
              <w:spacing w:after="0" w:line="240" w:lineRule="auto"/>
              <w:jc w:val="both"/>
              <w:rPr>
                <w:rFonts w:ascii="Times New Roman" w:eastAsia=".VnTime" w:hAnsi="Times New Roman" w:cs="Times New Roman"/>
                <w:sz w:val="26"/>
                <w:szCs w:val="26"/>
                <w:lang w:val="nl-NL"/>
              </w:rPr>
            </w:pPr>
            <w:r w:rsidRPr="00980448">
              <w:rPr>
                <w:rFonts w:ascii="Times New Roman" w:eastAsia=".VnTime" w:hAnsi="Times New Roman" w:cs="Times New Roman"/>
                <w:position w:val="-6"/>
                <w:sz w:val="26"/>
                <w:szCs w:val="26"/>
                <w:lang w:val="nl-NL"/>
              </w:rPr>
              <w:object w:dxaOrig="5360" w:dyaOrig="320">
                <v:shape id="_x0000_i1036" type="#_x0000_t75" style="width:267.75pt;height:15.75pt" o:ole="">
                  <v:imagedata r:id="rId20" o:title=""/>
                </v:shape>
                <o:OLEObject Type="Embed" ProgID="Equation.DSMT4" ShapeID="_x0000_i1036" DrawAspect="Content" ObjectID="_1643998816" r:id="rId21"/>
              </w:object>
            </w:r>
            <w:r>
              <w:rPr>
                <w:rFonts w:ascii="Times New Roman" w:eastAsia=".VnTime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</w:tc>
      </w:tr>
      <w:tr w:rsidR="00FB589E" w:rsidTr="00FB589E">
        <w:tc>
          <w:tcPr>
            <w:tcW w:w="62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B589E" w:rsidRPr="008929F3" w:rsidRDefault="00FB58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929F3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9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589E" w:rsidRPr="008929F3" w:rsidRDefault="00FB589E" w:rsidP="00FB589E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929F3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inline distT="0" distB="0" distL="0" distR="0" wp14:anchorId="688832D5" wp14:editId="4C131522">
                      <wp:extent cx="1590675" cy="1981200"/>
                      <wp:effectExtent l="0" t="0" r="0" b="0"/>
                      <wp:docPr id="4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90675" cy="1981200"/>
                                <a:chOff x="2729" y="3720"/>
                                <a:chExt cx="2505" cy="3120"/>
                              </a:xfrm>
                            </wpg:grpSpPr>
                            <wpg:grpSp>
                              <wpg:cNvPr id="5" name="Group 2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729" y="3720"/>
                                  <a:ext cx="2505" cy="3120"/>
                                  <a:chOff x="9555" y="5160"/>
                                  <a:chExt cx="2505" cy="3120"/>
                                </a:xfrm>
                              </wpg:grpSpPr>
                              <wps:wsp>
                                <wps:cNvPr id="6" name="AutoShape 3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900" y="5580"/>
                                    <a:ext cx="1800" cy="216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Line 31"/>
                                <wps:cNvCnPr/>
                                <wps:spPr bwMode="auto">
                                  <a:xfrm>
                                    <a:off x="10800" y="5580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" name="Rectangle 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800" y="7560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" name="Line 33"/>
                                <wps:cNvCnPr/>
                                <wps:spPr bwMode="auto">
                                  <a:xfrm flipV="1">
                                    <a:off x="10800" y="7380"/>
                                    <a:ext cx="72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" name="Line 34"/>
                                <wps:cNvCnPr/>
                                <wps:spPr bwMode="auto">
                                  <a:xfrm flipH="1" flipV="1">
                                    <a:off x="10080" y="7380"/>
                                    <a:ext cx="72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" name="Rectangle 3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575" y="5160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929F3" w:rsidRDefault="00343B04" w:rsidP="00FB589E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" name="Rectangle 3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555" y="7680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929F3" w:rsidRDefault="00343B04" w:rsidP="00FB589E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" name="Rectangle 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660" y="7050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929F3" w:rsidRDefault="008929F3" w:rsidP="00FB589E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" name="Rectangle 3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445" y="7050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929F3" w:rsidRDefault="008929F3" w:rsidP="00FB589E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" name="Rectangle 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620" y="7740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929F3" w:rsidRDefault="008929F3" w:rsidP="00FB589E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" name="Rectangle 4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520" y="769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929F3" w:rsidRDefault="008929F3" w:rsidP="00FB589E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7" name="Line 41"/>
                              <wps:cNvCnPr/>
                              <wps:spPr bwMode="auto">
                                <a:xfrm>
                                  <a:off x="3242" y="5940"/>
                                  <a:ext cx="148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4" o:spid="_x0000_s1026" style="width:125.25pt;height:156pt;mso-position-horizontal-relative:char;mso-position-vertical-relative:line" coordorigin="2729,3720" coordsize="2505,3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">
                      <v:group id="Group 29" o:spid="_x0000_s1027" style="position:absolute;left:2729;top:3720;width:2505;height:3120" coordorigin="9555,5160" coordsize="2505,3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AutoShape 30" o:spid="_x0000_s1028" type="#_x0000_t5" style="position:absolute;left:9900;top:5580;width:180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/sLosMA&#10;AADaAAAADwAAAGRycy9kb3ducmV2LnhtbESPwWrDMBBE74H8g9hAL6GR24NTXMshBEJLL6VxKOS2&#10;WBvb2FoZSY7dv68KhRyHmXnD5LvZ9OJGzreWFTxtEhDEldUt1wrO5fHxBYQPyBp7y6TghzzsiuUi&#10;x0zbib/odgq1iBD2GSpoQhgyKX3VkEG/sQNx9K7WGQxRulpqh1OEm14+J0kqDbYcFxoc6NBQ1Z1G&#10;owC7y/eH0Z9yLOs2ebuM623ZkVIPq3n/CiLQHO7h//a7VpDC35V4A2T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/sLosMAAADaAAAADwAAAAAAAAAAAAAAAACYAgAAZHJzL2Rv&#10;d25yZXYueG1sUEsFBgAAAAAEAAQA9QAAAIgDAAAAAA==&#10;"/>
                        <v:line id="Line 31" o:spid="_x0000_s1029" style="position:absolute;visibility:visible;mso-wrap-style:square" from="10800,5580" to="10800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      <v:rect id="Rectangle 32" o:spid="_x0000_s1030" style="position:absolute;left:10800;top:756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H/h78A&#10;AADaAAAADwAAAGRycy9kb3ducmV2LnhtbERPTYvCMBC9L/gfwgje1lQXFq2mRRQX96j14m1sxrba&#10;TEoTtfrrzUHw+Hjf87QztbhR6yrLCkbDCARxbnXFhYJ9tv6egHAeWWNtmRQ8yEGa9L7mGGt75y3d&#10;dr4QIYRdjApK75tYSpeXZNANbUMcuJNtDfoA20LqFu8h3NRyHEW/0mDFoaHEhpYl5Zfd1Sg4VuM9&#10;PrfZX2Sm6x//32Xn62Gl1KDfLWYgPHX+I367N1pB2BquhBsgk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cf+HvwAAANoAAAAPAAAAAAAAAAAAAAAAAJgCAABkcnMvZG93bnJl&#10;di54bWxQSwUGAAAAAAQABAD1AAAAhAMAAAAA&#10;"/>
                        <v:line id="Line 33" o:spid="_x0000_s1031" style="position:absolute;flip:y;visibility:visible;mso-wrap-style:square" from="10800,7380" to="11520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        <v:line id="Line 34" o:spid="_x0000_s1032" style="position:absolute;flip:x y;visibility:visible;mso-wrap-style:square" from="10080,7380" to="10800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2AiMQAAADbAAAADwAAAGRycy9kb3ducmV2LnhtbESPT2vCQBDF74V+h2WEXkrdqKVIzCpS&#10;aPGkVFu8DtnJH8zOhuzWRD+9cxC8zfDevPebbDW4Rp2pC7VnA5NxAoo497bm0sDv4ettDipEZIuN&#10;ZzJwoQCr5fNThqn1Pf/QeR9LJSEcUjRQxdimWoe8Iodh7Fti0QrfOYyydqW2HfYS7ho9TZIP7bBm&#10;aaiwpc+K8tP+3xlA3l5n835C7/qbjmG63b2u/wpjXkbDegEq0hAf5vv1xgq+0MsvMoBe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TYCIxAAAANsAAAAPAAAAAAAAAAAA&#10;AAAAAKECAABkcnMvZG93bnJldi54bWxQSwUGAAAAAAQABAD5AAAAkgMAAAAA&#10;"/>
                        <v:rect id="Rectangle 35" o:spid="_x0000_s1033" style="position:absolute;left:10575;top:51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BShMEA&#10;AADbAAAADwAAAGRycy9kb3ducmV2LnhtbERPS4vCMBC+C/sfwix4kTV1DyJdoyzCYlkEsT7OQzO2&#10;xWZSm9jWf28Ewdt8fM+ZL3tTiZYaV1pWMBlHIIgzq0vOFRz2f18zEM4ja6wsk4I7OVguPgZzjLXt&#10;eEdt6nMRQtjFqKDwvo6ldFlBBt3Y1sSBO9vGoA+wyaVusAvhppLfUTSVBksODQXWtCoou6Q3o6DL&#10;tu1pv1nL7eiUWL4m11V6/Fdq+Nn//oDw1Pu3+OVOdJg/gecv4QC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BAUoTBAAAA2wAAAA8AAAAAAAAAAAAAAAAAmAIAAGRycy9kb3du&#10;cmV2LnhtbFBLBQYAAAAABAAEAPUAAACGAwAAAAA=&#10;" filled="f" stroked="f">
                          <v:textbox>
                            <w:txbxContent>
                              <w:p w:rsidR="008929F3" w:rsidRDefault="00343B04" w:rsidP="00FB589E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rect>
                        <v:rect id="Rectangle 36" o:spid="_x0000_s1034" style="position:absolute;left:9555;top:768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LM88EA&#10;AADbAAAADwAAAGRycy9kb3ducmV2LnhtbERPS4vCMBC+C/sfwix4kTXVg0jXKIuwWBZBrI/z0Ixt&#10;sZnUJtvWf28Ewdt8fM9ZrHpTiZYaV1pWMBlHIIgzq0vOFRwPv19zEM4ja6wsk4I7OVgtPwYLjLXt&#10;eE9t6nMRQtjFqKDwvo6ldFlBBt3Y1sSBu9jGoA+wyaVusAvhppLTKJpJgyWHhgJrWheUXdN/o6DL&#10;du35sN3I3eicWL4lt3V6+lNq+Nn/fIPw1Pu3+OVOdJg/hecv4QC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CSzPPBAAAA2wAAAA8AAAAAAAAAAAAAAAAAmAIAAGRycy9kb3du&#10;cmV2LnhtbFBLBQYAAAAABAAEAPUAAACGAwAAAAA=&#10;" filled="f" stroked="f">
                          <v:textbox>
                            <w:txbxContent>
                              <w:p w:rsidR="008929F3" w:rsidRDefault="00343B04" w:rsidP="00FB589E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  <v:rect id="Rectangle 37" o:spid="_x0000_s1035" style="position:absolute;left:9660;top:70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5paMIA&#10;AADbAAAADwAAAGRycy9kb3ducmV2LnhtbERPTWvCQBC9C/6HZYReRDetIC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3mlowgAAANsAAAAPAAAAAAAAAAAAAAAAAJgCAABkcnMvZG93&#10;bnJldi54bWxQSwUGAAAAAAQABAD1AAAAhwMAAAAA&#10;" filled="f" stroked="f">
                          <v:textbox>
                            <w:txbxContent>
                              <w:p w:rsidR="008929F3" w:rsidRDefault="008929F3" w:rsidP="00FB589E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rect>
                        <v:rect id="Rectangle 38" o:spid="_x0000_s1036" style="position:absolute;left:11445;top:70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fxHMIA&#10;AADbAAAADwAAAGRycy9kb3ducmV2LnhtbERPTWvCQBC9C/6HZYReRDctIi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N/EcwgAAANsAAAAPAAAAAAAAAAAAAAAAAJgCAABkcnMvZG93&#10;bnJldi54bWxQSwUGAAAAAAQABAD1AAAAhwMAAAAA&#10;" filled="f" stroked="f">
                          <v:textbox>
                            <w:txbxContent>
                              <w:p w:rsidR="008929F3" w:rsidRDefault="008929F3" w:rsidP="00FB589E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rect>
                        <v:rect id="Rectangle 39" o:spid="_x0000_s1037" style="position:absolute;left:10620;top:7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tUh8IA&#10;AADbAAAADwAAAGRycy9kb3ducmV2LnhtbERPTWvCQBC9C/6HZYReRDctKC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e1SHwgAAANsAAAAPAAAAAAAAAAAAAAAAAJgCAABkcnMvZG93&#10;bnJldi54bWxQSwUGAAAAAAQABAD1AAAAhwMAAAAA&#10;" filled="f" stroked="f">
                          <v:textbox>
                            <w:txbxContent>
                              <w:p w:rsidR="008929F3" w:rsidRDefault="008929F3" w:rsidP="00FB589E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rect>
                        <v:rect id="Rectangle 40" o:spid="_x0000_s1038" style="position:absolute;left:11520;top:76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nK8MEA&#10;AADbAAAADwAAAGRycy9kb3ducmV2LnhtbERPS4vCMBC+L/gfwgheFk3Xg0g1igiyZVkQ6+M8NGNb&#10;bCa1ybbdf28Ewdt8fM9ZrntTiZYaV1pW8DWJQBBnVpecKzgdd+M5COeRNVaWScE/OVivBh9LjLXt&#10;+EBt6nMRQtjFqKDwvo6ldFlBBt3E1sSBu9rGoA+wyaVusAvhppLTKJpJgyWHhgJr2haU3dI/o6DL&#10;9u3l+Pst95+XxPI9uW/T849So2G/WYDw1Pu3+OVOdJg/g+cv4QC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pyvDBAAAA2wAAAA8AAAAAAAAAAAAAAAAAmAIAAGRycy9kb3du&#10;cmV2LnhtbFBLBQYAAAAABAAEAPUAAACGAwAAAAA=&#10;" filled="f" stroked="f">
                          <v:textbox>
                            <w:txbxContent>
                              <w:p w:rsidR="008929F3" w:rsidRDefault="008929F3" w:rsidP="00FB589E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rect>
                      </v:group>
                      <v:line id="Line 41" o:spid="_x0000_s1039" style="position:absolute;visibility:visible;mso-wrap-style:square" from="3242,5940" to="4724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    <w10:anchorlock/>
                    </v:group>
                  </w:pict>
                </mc:Fallback>
              </mc:AlternateContent>
            </w:r>
          </w:p>
        </w:tc>
      </w:tr>
      <w:tr w:rsidR="00FB589E" w:rsidTr="00FB589E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B589E" w:rsidRPr="008929F3" w:rsidRDefault="00FB589E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589E" w:rsidRPr="008929F3" w:rsidRDefault="00FB589E" w:rsidP="00FB589E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929F3">
              <w:rPr>
                <w:rFonts w:ascii="Times New Roman" w:hAnsi="Times New Roman" w:cs="Times New Roman"/>
                <w:sz w:val="26"/>
                <w:szCs w:val="26"/>
              </w:rPr>
              <w:t>Chứ</w:t>
            </w:r>
            <w:r w:rsidR="00343B04">
              <w:rPr>
                <w:rFonts w:ascii="Times New Roman" w:hAnsi="Times New Roman" w:cs="Times New Roman"/>
                <w:sz w:val="26"/>
                <w:szCs w:val="26"/>
              </w:rPr>
              <w:t>ng minh: HA</w:t>
            </w:r>
            <w:r w:rsidRPr="008929F3">
              <w:rPr>
                <w:rFonts w:ascii="Times New Roman" w:hAnsi="Times New Roman" w:cs="Times New Roman"/>
                <w:sz w:val="26"/>
                <w:szCs w:val="26"/>
              </w:rPr>
              <w:t xml:space="preserve"> = HC  </w:t>
            </w:r>
          </w:p>
          <w:p w:rsidR="00FB589E" w:rsidRPr="00343B04" w:rsidRDefault="00FB589E" w:rsidP="00343B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929F3">
              <w:rPr>
                <w:rFonts w:ascii="Times New Roman" w:hAnsi="Times New Roman" w:cs="Times New Roman"/>
                <w:sz w:val="26"/>
                <w:szCs w:val="26"/>
              </w:rPr>
              <w:t xml:space="preserve">     </w:t>
            </w:r>
            <w:r w:rsidRPr="008929F3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25" w:dyaOrig="270">
                <v:shape id="_x0000_i1029" type="#_x0000_t75" style="width:11.25pt;height:13.5pt" o:ole="" o:bullet="t">
                  <v:imagedata r:id="rId15" o:title=""/>
                </v:shape>
                <o:OLEObject Type="Embed" ProgID="Equation.3" ShapeID="_x0000_i1029" DrawAspect="Content" ObjectID="_1643998817" r:id="rId22"/>
              </w:object>
            </w:r>
            <w:r w:rsidRPr="008929F3">
              <w:rPr>
                <w:rFonts w:ascii="Times New Roman" w:hAnsi="Times New Roman" w:cs="Times New Roman"/>
                <w:sz w:val="26"/>
                <w:szCs w:val="26"/>
              </w:rPr>
              <w:t>AHB =</w:t>
            </w:r>
            <w:r w:rsidRPr="008929F3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25" w:dyaOrig="270">
                <v:shape id="_x0000_i1030" type="#_x0000_t75" style="width:11.25pt;height:13.5pt" o:ole="" o:bullet="t">
                  <v:imagedata r:id="rId15" o:title=""/>
                </v:shape>
                <o:OLEObject Type="Embed" ProgID="Equation.3" ShapeID="_x0000_i1030" DrawAspect="Content" ObjectID="_1643998818" r:id="rId23"/>
              </w:object>
            </w:r>
            <w:r w:rsidR="00343B04">
              <w:rPr>
                <w:rFonts w:ascii="Times New Roman" w:hAnsi="Times New Roman" w:cs="Times New Roman"/>
                <w:sz w:val="26"/>
                <w:szCs w:val="26"/>
              </w:rPr>
              <w:t>CHB (cạnh</w:t>
            </w:r>
            <w:r w:rsidRPr="008929F3">
              <w:rPr>
                <w:rFonts w:ascii="Times New Roman" w:hAnsi="Times New Roman" w:cs="Times New Roman"/>
                <w:sz w:val="26"/>
                <w:szCs w:val="26"/>
              </w:rPr>
              <w:t xml:space="preserve"> huyền – cạ</w:t>
            </w:r>
            <w:r w:rsidR="00343B04">
              <w:rPr>
                <w:rFonts w:ascii="Times New Roman" w:hAnsi="Times New Roman" w:cs="Times New Roman"/>
                <w:sz w:val="26"/>
                <w:szCs w:val="26"/>
              </w:rPr>
              <w:t>nh góc vuông)</w:t>
            </w:r>
            <w:r w:rsidRPr="008929F3">
              <w:rPr>
                <w:position w:val="-6"/>
              </w:rPr>
              <w:object w:dxaOrig="300" w:dyaOrig="240">
                <v:shape id="_x0000_i1031" type="#_x0000_t75" style="width:15pt;height:12pt" o:ole="" o:bullet="t">
                  <v:imagedata r:id="rId24" o:title=""/>
                </v:shape>
                <o:OLEObject Type="Embed" ProgID="Equation.3" ShapeID="_x0000_i1031" DrawAspect="Content" ObjectID="_1643998819" r:id="rId25"/>
              </w:object>
            </w:r>
            <w:r w:rsidR="00343B04">
              <w:rPr>
                <w:rFonts w:ascii="Times New Roman" w:hAnsi="Times New Roman" w:cs="Times New Roman"/>
                <w:sz w:val="26"/>
                <w:szCs w:val="26"/>
              </w:rPr>
              <w:t xml:space="preserve"> HA</w:t>
            </w:r>
            <w:r w:rsidRPr="00343B04">
              <w:rPr>
                <w:rFonts w:ascii="Times New Roman" w:hAnsi="Times New Roman" w:cs="Times New Roman"/>
                <w:sz w:val="26"/>
                <w:szCs w:val="26"/>
              </w:rPr>
              <w:t xml:space="preserve"> = HC </w:t>
            </w:r>
            <w:r w:rsidR="00B7750C">
              <w:rPr>
                <w:rFonts w:ascii="Times New Roman" w:hAnsi="Times New Roman" w:cs="Times New Roman"/>
                <w:sz w:val="26"/>
                <w:szCs w:val="26"/>
              </w:rPr>
              <w:t>(đpcm)</w:t>
            </w:r>
          </w:p>
        </w:tc>
      </w:tr>
      <w:tr w:rsidR="00FB589E" w:rsidTr="00FB589E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B589E" w:rsidRPr="008929F3" w:rsidRDefault="00FB589E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589E" w:rsidRPr="008929F3" w:rsidRDefault="00FB589E" w:rsidP="00FB589E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929F3">
              <w:rPr>
                <w:rFonts w:ascii="Times New Roman" w:hAnsi="Times New Roman" w:cs="Times New Roman"/>
                <w:sz w:val="26"/>
                <w:szCs w:val="26"/>
              </w:rPr>
              <w:t>Chứ</w:t>
            </w:r>
            <w:r w:rsidR="00343B04">
              <w:rPr>
                <w:rFonts w:ascii="Times New Roman" w:hAnsi="Times New Roman" w:cs="Times New Roman"/>
                <w:sz w:val="26"/>
                <w:szCs w:val="26"/>
              </w:rPr>
              <w:t>ng minh: HD = HE</w:t>
            </w:r>
          </w:p>
          <w:p w:rsidR="00FB589E" w:rsidRPr="00343B04" w:rsidRDefault="00FB589E" w:rsidP="00343B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929F3"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 w:rsidRPr="008929F3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25" w:dyaOrig="255">
                <v:shape id="_x0000_i1037" type="#_x0000_t75" style="width:11.25pt;height:12.75pt" o:ole="" o:bullet="t">
                  <v:imagedata r:id="rId15" o:title=""/>
                </v:shape>
                <o:OLEObject Type="Embed" ProgID="Equation.3" ShapeID="_x0000_i1037" DrawAspect="Content" ObjectID="_1643998820" r:id="rId26"/>
              </w:object>
            </w:r>
            <w:r w:rsidR="00343B04"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r w:rsidRPr="008929F3">
              <w:rPr>
                <w:rFonts w:ascii="Times New Roman" w:hAnsi="Times New Roman" w:cs="Times New Roman"/>
                <w:sz w:val="26"/>
                <w:szCs w:val="26"/>
              </w:rPr>
              <w:t>DH=</w:t>
            </w:r>
            <w:r w:rsidRPr="008929F3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25" w:dyaOrig="255">
                <v:shape id="_x0000_i1038" type="#_x0000_t75" style="width:11.25pt;height:12.75pt" o:ole="" o:bullet="t">
                  <v:imagedata r:id="rId15" o:title=""/>
                </v:shape>
                <o:OLEObject Type="Embed" ProgID="Equation.3" ShapeID="_x0000_i1038" DrawAspect="Content" ObjectID="_1643998821" r:id="rId27"/>
              </w:object>
            </w:r>
            <w:r w:rsidRPr="008929F3">
              <w:rPr>
                <w:rFonts w:ascii="Times New Roman" w:hAnsi="Times New Roman" w:cs="Times New Roman"/>
                <w:sz w:val="26"/>
                <w:szCs w:val="26"/>
              </w:rPr>
              <w:t>CEH (cạnh huyền - góc nhọ</w:t>
            </w:r>
            <w:r w:rsidR="00343B04">
              <w:rPr>
                <w:rFonts w:ascii="Times New Roman" w:hAnsi="Times New Roman" w:cs="Times New Roman"/>
                <w:sz w:val="26"/>
                <w:szCs w:val="26"/>
              </w:rPr>
              <w:t>n)</w:t>
            </w:r>
            <w:r w:rsidRPr="008929F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929F3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300" w:dyaOrig="240">
                <v:shape id="_x0000_i1039" type="#_x0000_t75" style="width:15pt;height:12pt" o:ole="" o:bullet="t">
                  <v:imagedata r:id="rId24" o:title=""/>
                </v:shape>
                <o:OLEObject Type="Embed" ProgID="Equation.3" ShapeID="_x0000_i1039" DrawAspect="Content" ObjectID="_1643998822" r:id="rId28"/>
              </w:object>
            </w:r>
            <w:r w:rsidR="00343B04">
              <w:rPr>
                <w:rFonts w:ascii="Times New Roman" w:hAnsi="Times New Roman" w:cs="Times New Roman"/>
                <w:sz w:val="26"/>
                <w:szCs w:val="26"/>
              </w:rPr>
              <w:t xml:space="preserve"> DH = HE </w:t>
            </w:r>
            <w:r w:rsidR="00B7750C">
              <w:rPr>
                <w:rFonts w:ascii="Times New Roman" w:hAnsi="Times New Roman" w:cs="Times New Roman"/>
                <w:sz w:val="26"/>
                <w:szCs w:val="26"/>
              </w:rPr>
              <w:t>(đpcm)</w:t>
            </w:r>
          </w:p>
        </w:tc>
      </w:tr>
      <w:tr w:rsidR="00FB589E" w:rsidTr="00FB589E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B589E" w:rsidRPr="008929F3" w:rsidRDefault="00FB589E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589E" w:rsidRPr="008929F3" w:rsidRDefault="00FB589E" w:rsidP="00FB589E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929F3">
              <w:rPr>
                <w:rFonts w:ascii="Times New Roman" w:hAnsi="Times New Roman" w:cs="Times New Roman"/>
                <w:sz w:val="26"/>
                <w:szCs w:val="26"/>
              </w:rPr>
              <w:t xml:space="preserve">Chứng minh: </w:t>
            </w:r>
            <w:r w:rsidRPr="008929F3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25" w:dyaOrig="270">
                <v:shape id="_x0000_i1032" type="#_x0000_t75" style="width:11.25pt;height:13.5pt" o:ole="" o:bullet="t">
                  <v:imagedata r:id="rId15" o:title=""/>
                </v:shape>
                <o:OLEObject Type="Embed" ProgID="Equation.3" ShapeID="_x0000_i1032" DrawAspect="Content" ObjectID="_1643998823" r:id="rId29"/>
              </w:object>
            </w:r>
            <w:r w:rsidR="00343B04">
              <w:rPr>
                <w:rFonts w:ascii="Times New Roman" w:hAnsi="Times New Roman" w:cs="Times New Roman"/>
                <w:sz w:val="26"/>
                <w:szCs w:val="26"/>
              </w:rPr>
              <w:t>BDE cân</w:t>
            </w:r>
          </w:p>
          <w:p w:rsidR="00FB589E" w:rsidRDefault="00B7750C">
            <w:pPr>
              <w:ind w:left="36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am giác ABC cân tại A nên AB = AC, </w:t>
            </w:r>
            <w:r w:rsidRPr="008929F3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25" w:dyaOrig="255">
                <v:shape id="_x0000_i1040" type="#_x0000_t75" style="width:11.25pt;height:12.75pt" o:ole="" o:bullet="t">
                  <v:imagedata r:id="rId15" o:title=""/>
                </v:shape>
                <o:OLEObject Type="Embed" ProgID="Equation.3" ShapeID="_x0000_i1040" DrawAspect="Content" ObjectID="_1643998824" r:id="rId3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r w:rsidRPr="008929F3">
              <w:rPr>
                <w:rFonts w:ascii="Times New Roman" w:hAnsi="Times New Roman" w:cs="Times New Roman"/>
                <w:sz w:val="26"/>
                <w:szCs w:val="26"/>
              </w:rPr>
              <w:t>DH=</w:t>
            </w:r>
            <w:r w:rsidRPr="008929F3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25" w:dyaOrig="255">
                <v:shape id="_x0000_i1041" type="#_x0000_t75" style="width:11.25pt;height:12.75pt" o:ole="" o:bullet="t">
                  <v:imagedata r:id="rId15" o:title=""/>
                </v:shape>
                <o:OLEObject Type="Embed" ProgID="Equation.3" ShapeID="_x0000_i1041" DrawAspect="Content" ObjectID="_1643998825" r:id="rId31"/>
              </w:object>
            </w:r>
            <w:r w:rsidRPr="008929F3">
              <w:rPr>
                <w:rFonts w:ascii="Times New Roman" w:hAnsi="Times New Roman" w:cs="Times New Roman"/>
                <w:sz w:val="26"/>
                <w:szCs w:val="26"/>
              </w:rPr>
              <w:t>CEH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929F3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300" w:dyaOrig="240">
                <v:shape id="_x0000_i1042" type="#_x0000_t75" style="width:15pt;height:12pt" o:ole="" o:bullet="t">
                  <v:imagedata r:id="rId24" o:title=""/>
                </v:shape>
                <o:OLEObject Type="Embed" ProgID="Equation.3" ShapeID="_x0000_i1042" DrawAspect="Content" ObjectID="_1643998826" r:id="rId32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D = CE </w:t>
            </w:r>
          </w:p>
          <w:p w:rsidR="00B7750C" w:rsidRPr="008929F3" w:rsidRDefault="00B7750C" w:rsidP="00B7750C">
            <w:pPr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 w:rsidRPr="008929F3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300" w:dyaOrig="240">
                <v:shape id="_x0000_i1043" type="#_x0000_t75" style="width:15pt;height:12pt" o:ole="" o:bullet="t">
                  <v:imagedata r:id="rId24" o:title=""/>
                </v:shape>
                <o:OLEObject Type="Embed" ProgID="Equation.3" ShapeID="_x0000_i1043" DrawAspect="Content" ObjectID="_1643998827" r:id="rId33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BD = BE </w:t>
            </w:r>
            <w:r w:rsidRPr="008929F3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300" w:dyaOrig="240">
                <v:shape id="_x0000_i1044" type="#_x0000_t75" style="width:15pt;height:12pt" o:ole="" o:bullet="t">
                  <v:imagedata r:id="rId24" o:title=""/>
                </v:shape>
                <o:OLEObject Type="Embed" ProgID="Equation.3" ShapeID="_x0000_i1044" DrawAspect="Content" ObjectID="_1643998828" r:id="rId34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8929F3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25" w:dyaOrig="270">
                <v:shape id="_x0000_i1045" type="#_x0000_t75" style="width:11.25pt;height:13.5pt" o:ole="" o:bullet="t">
                  <v:imagedata r:id="rId15" o:title=""/>
                </v:shape>
                <o:OLEObject Type="Embed" ProgID="Equation.3" ShapeID="_x0000_i1045" DrawAspect="Content" ObjectID="_1643998829" r:id="rId3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BDE cân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tại B (đpcm)</w:t>
            </w:r>
          </w:p>
        </w:tc>
      </w:tr>
      <w:tr w:rsidR="00FB589E" w:rsidTr="00FB589E">
        <w:trPr>
          <w:trHeight w:val="613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B589E" w:rsidRPr="008929F3" w:rsidRDefault="00FB589E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B589E" w:rsidRDefault="00B7750C" w:rsidP="00B7750C">
            <w:pPr>
              <w:pStyle w:val="ListParagraph"/>
              <w:ind w:left="36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)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Áp dụng định lí Pi-ta-go vào </w:t>
            </w:r>
            <w:r w:rsidRPr="008929F3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25" w:dyaOrig="270">
                <v:shape id="_x0000_i1046" type="#_x0000_t75" style="width:11.25pt;height:13.5pt" o:ole="" o:bullet="t">
                  <v:imagedata r:id="rId15" o:title=""/>
                </v:shape>
                <o:OLEObject Type="Embed" ProgID="Equation.3" ShapeID="_x0000_i1046" DrawAspect="Content" ObjectID="_1643998830" r:id="rId36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HE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ta có:</w:t>
            </w:r>
          </w:p>
          <w:p w:rsidR="00B7750C" w:rsidRDefault="00B7750C" w:rsidP="00B7750C">
            <w:pPr>
              <w:pStyle w:val="ListParagraph"/>
              <w:ind w:left="36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7750C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1820" w:dyaOrig="300">
                <v:shape id="_x0000_i1047" type="#_x0000_t75" style="width:90.75pt;height:15pt" o:ole="">
                  <v:imagedata r:id="rId37" o:title=""/>
                </v:shape>
                <o:OLEObject Type="Embed" ProgID="Equation.DSMT4" ShapeID="_x0000_i1047" DrawAspect="Content" ObjectID="_1643998831" r:id="rId38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hay: </w:t>
            </w:r>
            <w:r w:rsidRPr="00B7750C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1880" w:dyaOrig="300">
                <v:shape id="_x0000_i1048" type="#_x0000_t75" style="width:93.75pt;height:15pt" o:ole="">
                  <v:imagedata r:id="rId39" o:title=""/>
                </v:shape>
                <o:OLEObject Type="Embed" ProgID="Equation.DSMT4" ShapeID="_x0000_i1048" DrawAspect="Content" ObjectID="_1643998832" r:id="rId40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do HD = HE) (1)</w:t>
            </w:r>
          </w:p>
          <w:p w:rsidR="00B7750C" w:rsidRDefault="00B7750C" w:rsidP="00B7750C">
            <w:pPr>
              <w:pStyle w:val="ListParagraph"/>
              <w:ind w:left="36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Áp dụng định lí Pi-ta-go vào </w:t>
            </w:r>
            <w:r w:rsidRPr="008929F3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25" w:dyaOrig="270">
                <v:shape id="_x0000_i1049" type="#_x0000_t75" style="width:11.25pt;height:13.5pt" o:ole="" o:bullet="t">
                  <v:imagedata r:id="rId15" o:title=""/>
                </v:shape>
                <o:OLEObject Type="Embed" ProgID="Equation.3" ShapeID="_x0000_i1049" DrawAspect="Content" ObjectID="_1643998833" r:id="rId41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HC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ta có:</w:t>
            </w:r>
          </w:p>
          <w:p w:rsidR="00B7750C" w:rsidRDefault="00B7750C" w:rsidP="00B7750C">
            <w:pPr>
              <w:pStyle w:val="ListParagraph"/>
              <w:ind w:left="36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7750C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860" w:dyaOrig="320">
                <v:shape id="_x0000_i1050" type="#_x0000_t75" style="width:93pt;height:15.75pt" o:ole="">
                  <v:imagedata r:id="rId42" o:title=""/>
                </v:shape>
                <o:OLEObject Type="Embed" ProgID="Equation.DSMT4" ShapeID="_x0000_i1050" DrawAspect="Content" ObjectID="_1643998834" r:id="rId43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hay </w:t>
            </w:r>
            <w:r w:rsidRPr="00B7750C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820" w:dyaOrig="320">
                <v:shape id="_x0000_i1051" type="#_x0000_t75" style="width:90.75pt;height:15.75pt" o:ole="">
                  <v:imagedata r:id="rId44" o:title=""/>
                </v:shape>
                <o:OLEObject Type="Embed" ProgID="Equation.DSMT4" ShapeID="_x0000_i1051" DrawAspect="Content" ObjectID="_1643998835" r:id="rId45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do HA = HC) (2)</w:t>
            </w:r>
          </w:p>
          <w:p w:rsidR="00B7750C" w:rsidRPr="008929F3" w:rsidRDefault="00B7750C" w:rsidP="00B7750C">
            <w:pPr>
              <w:pStyle w:val="ListParagraph"/>
              <w:ind w:left="3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ừ (1) và (2) suy ra </w:t>
            </w:r>
            <w:r w:rsidRPr="00B7750C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3320" w:dyaOrig="360">
                <v:shape id="_x0000_i1052" type="#_x0000_t75" style="width:165.75pt;height:18pt" o:ole="">
                  <v:imagedata r:id="rId46" o:title=""/>
                </v:shape>
                <o:OLEObject Type="Embed" ProgID="Equation.DSMT4" ShapeID="_x0000_i1052" DrawAspect="Content" ObjectID="_1643998836" r:id="rId47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đpcm)</w:t>
            </w:r>
          </w:p>
        </w:tc>
      </w:tr>
    </w:tbl>
    <w:p w:rsidR="00FB589E" w:rsidRDefault="00FB589E" w:rsidP="00FB589E">
      <w:pPr>
        <w:tabs>
          <w:tab w:val="left" w:pos="180"/>
          <w:tab w:val="center" w:pos="5127"/>
        </w:tabs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br w:type="textWrapping" w:clear="all"/>
      </w:r>
    </w:p>
    <w:p w:rsidR="00FB589E" w:rsidRPr="00861747" w:rsidRDefault="00FB589E" w:rsidP="00FB589E">
      <w:pPr>
        <w:rPr>
          <w:rFonts w:ascii="Times New Roman" w:hAnsi="Times New Roman" w:cs="Times New Roman"/>
          <w:sz w:val="28"/>
          <w:szCs w:val="28"/>
        </w:rPr>
      </w:pPr>
    </w:p>
    <w:sectPr w:rsidR="00FB589E" w:rsidRPr="00861747" w:rsidSect="001A4468">
      <w:pgSz w:w="12240" w:h="15840"/>
      <w:pgMar w:top="709" w:right="758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314B8E"/>
    <w:multiLevelType w:val="hybridMultilevel"/>
    <w:tmpl w:val="97342A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A973E1"/>
    <w:multiLevelType w:val="hybridMultilevel"/>
    <w:tmpl w:val="EB920736"/>
    <w:lvl w:ilvl="0" w:tplc="66F2D568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B2C2C1B"/>
    <w:multiLevelType w:val="hybridMultilevel"/>
    <w:tmpl w:val="8FAEA438"/>
    <w:lvl w:ilvl="0" w:tplc="04090017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3">
    <w:nsid w:val="1C615ABB"/>
    <w:multiLevelType w:val="hybridMultilevel"/>
    <w:tmpl w:val="92984C9C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2151583D"/>
    <w:multiLevelType w:val="hybridMultilevel"/>
    <w:tmpl w:val="5840148A"/>
    <w:lvl w:ilvl="0" w:tplc="695E9E0E">
      <w:start w:val="4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00000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75A7AED"/>
    <w:multiLevelType w:val="hybridMultilevel"/>
    <w:tmpl w:val="4F1E9260"/>
    <w:lvl w:ilvl="0" w:tplc="ECFAB77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4B02423D"/>
    <w:multiLevelType w:val="hybridMultilevel"/>
    <w:tmpl w:val="BDC844BA"/>
    <w:lvl w:ilvl="0" w:tplc="3D30E4AE">
      <w:start w:val="1"/>
      <w:numFmt w:val="lowerLetter"/>
      <w:lvlText w:val="%1)"/>
      <w:lvlJc w:val="left"/>
      <w:pPr>
        <w:ind w:left="720" w:hanging="360"/>
      </w:pPr>
      <w:rPr>
        <w:rFonts w:eastAsia=".VnTim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217096D"/>
    <w:multiLevelType w:val="hybridMultilevel"/>
    <w:tmpl w:val="AE824760"/>
    <w:lvl w:ilvl="0" w:tplc="3D30E4AE">
      <w:start w:val="1"/>
      <w:numFmt w:val="lowerLetter"/>
      <w:lvlText w:val="%1)"/>
      <w:lvlJc w:val="left"/>
      <w:pPr>
        <w:ind w:left="720" w:hanging="360"/>
      </w:pPr>
      <w:rPr>
        <w:rFonts w:eastAsia=".VnTim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F806125"/>
    <w:multiLevelType w:val="hybridMultilevel"/>
    <w:tmpl w:val="D62AAF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8"/>
  </w:num>
  <w:num w:numId="3">
    <w:abstractNumId w:val="5"/>
  </w:num>
  <w:num w:numId="4">
    <w:abstractNumId w:val="3"/>
  </w:num>
  <w:num w:numId="5">
    <w:abstractNumId w:val="2"/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6285"/>
    <w:rsid w:val="0014200A"/>
    <w:rsid w:val="001A4468"/>
    <w:rsid w:val="002030CE"/>
    <w:rsid w:val="00207FAC"/>
    <w:rsid w:val="003102EE"/>
    <w:rsid w:val="00343B04"/>
    <w:rsid w:val="0037713B"/>
    <w:rsid w:val="003A6285"/>
    <w:rsid w:val="005626EE"/>
    <w:rsid w:val="0086098C"/>
    <w:rsid w:val="00861747"/>
    <w:rsid w:val="008929F3"/>
    <w:rsid w:val="00980448"/>
    <w:rsid w:val="00A12BF5"/>
    <w:rsid w:val="00B7750C"/>
    <w:rsid w:val="00C52111"/>
    <w:rsid w:val="00C75E64"/>
    <w:rsid w:val="00D15B0A"/>
    <w:rsid w:val="00F824B0"/>
    <w:rsid w:val="00FB5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75E6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75E6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5E6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A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3A628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A44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446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C75E64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C75E6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75E6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75E64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75E6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75E6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5E6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A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3A628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A44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446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C75E64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C75E6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75E6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75E64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959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7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2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25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68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20.bin"/><Relationship Id="rId42" Type="http://schemas.openxmlformats.org/officeDocument/2006/relationships/image" Target="media/image12.wmf"/><Relationship Id="rId47" Type="http://schemas.openxmlformats.org/officeDocument/2006/relationships/oleObject" Target="embeddings/oleObject28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3.bin"/><Relationship Id="rId46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oleObject" Target="embeddings/oleObject18.bin"/><Relationship Id="rId37" Type="http://schemas.openxmlformats.org/officeDocument/2006/relationships/image" Target="media/image10.wmf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2.bin"/><Relationship Id="rId49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6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1</Pages>
  <Words>370</Words>
  <Characters>211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6</cp:revision>
  <dcterms:created xsi:type="dcterms:W3CDTF">2020-02-15T15:26:00Z</dcterms:created>
  <dcterms:modified xsi:type="dcterms:W3CDTF">2020-02-23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